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5409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D34DD">
              <w:rPr>
                <w:rFonts w:ascii="Minion Pro Capt" w:hAnsi="Minion Pro Capt" w:cstheme="minorHAnsi" w:hint="eastAsia"/>
                <w:bCs/>
                <w:sz w:val="16"/>
                <w:szCs w:val="16"/>
                <w:lang w:eastAsia="zh-CN"/>
              </w:rPr>
              <w:t>2</w:t>
            </w:r>
            <w:r w:rsidR="0095409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5409A"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D34DD">
              <w:rPr>
                <w:rFonts w:ascii="Minion Pro Capt" w:hAnsi="Minion Pro Capt" w:cstheme="minorHAnsi" w:hint="eastAsia"/>
                <w:sz w:val="16"/>
                <w:szCs w:val="16"/>
                <w:lang w:eastAsia="zh-CN"/>
              </w:rPr>
              <w:t>2</w:t>
            </w:r>
            <w:r w:rsidR="0095409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A437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25pt;height:15pt" o:ole="">
                  <v:imagedata r:id="rId10" o:title="" cropright="-1642f"/>
                </v:shape>
                <o:OLEObject Type="Embed" ProgID="Word.Picture.8" ShapeID="_x0000_i1026" DrawAspect="Content" ObjectID="_175992356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C4866">
      <w:pPr>
        <w:pStyle w:val="sponsors"/>
        <w:framePr w:w="10205" w:h="261" w:hRule="exact" w:wrap="around" w:vAnchor="page" w:hAnchor="page" w:x="834" w:y="1367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75pt;height:.75pt" o:ole="">
            <v:imagedata r:id="rId13" o:title=""/>
          </v:shape>
          <o:OLEObject Type="Embed" ProgID="Word.Picture.8" ShapeID="_x0000_i1027" DrawAspect="Content" ObjectID="_1759923570" r:id="rId14"/>
        </w:object>
      </w:r>
    </w:p>
    <w:p w:rsidR="00360F7D" w:rsidRPr="009D173F" w:rsidRDefault="00360F7D" w:rsidP="006C4866">
      <w:pPr>
        <w:pStyle w:val="sponsors"/>
        <w:framePr w:w="10205" w:h="261" w:hRule="exact" w:wrap="around" w:vAnchor="page" w:hAnchor="page" w:x="834" w:y="1367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5409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5409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357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5409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5409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5409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A4376" w:rsidP="0095409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5409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540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A43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7B6C" w:rsidRDefault="00E97B6C">
      <w:r>
        <w:separator/>
      </w:r>
    </w:p>
  </w:endnote>
  <w:endnote w:type="continuationSeparator" w:id="1">
    <w:p w:rsidR="00E97B6C" w:rsidRDefault="00E97B6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DF8" w:rsidRDefault="00377DF8" w:rsidP="00377D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77DF8" w:rsidRPr="001D5E8F" w:rsidTr="004523F5">
      <w:trPr>
        <w:trHeight w:val="340"/>
        <w:jc w:val="center"/>
      </w:trPr>
      <w:tc>
        <w:tcPr>
          <w:tcW w:w="4508" w:type="dxa"/>
          <w:vAlign w:val="center"/>
        </w:tcPr>
        <w:p w:rsidR="00377DF8" w:rsidRPr="00DB4692" w:rsidRDefault="0095409A" w:rsidP="00377DF8">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377DF8" w:rsidRPr="001D5E8F" w:rsidRDefault="00FA43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409A" w:rsidRPr="0095409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77DF8" w:rsidRPr="00DB4692" w:rsidRDefault="00377DF8" w:rsidP="004523F5">
          <w:pPr>
            <w:pStyle w:val="a5"/>
            <w:adjustRightInd w:val="0"/>
            <w:jc w:val="right"/>
            <w:rPr>
              <w:rFonts w:asciiTheme="minorHAnsi" w:hAnsiTheme="minorHAnsi" w:cstheme="minorHAnsi"/>
              <w:noProof/>
              <w:color w:val="943634" w:themeColor="accent2" w:themeShade="BF"/>
              <w:lang w:eastAsia="zh-CN"/>
            </w:rPr>
          </w:pPr>
          <w:r w:rsidRPr="00377DF8">
            <w:rPr>
              <w:rFonts w:asciiTheme="minorHAnsi" w:hAnsiTheme="minorHAnsi" w:cstheme="minorHAnsi" w:hint="eastAsia"/>
              <w:noProof/>
              <w:color w:val="943634" w:themeColor="accent2" w:themeShade="BF"/>
              <w:lang w:eastAsia="zh-CN"/>
            </w:rPr>
            <w:t>Open Journal of Yangtze Gas and Oil</w:t>
          </w:r>
        </w:p>
      </w:tc>
    </w:tr>
  </w:tbl>
  <w:p w:rsidR="00667260" w:rsidRPr="00377DF8" w:rsidRDefault="00667260" w:rsidP="00377DF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DF8" w:rsidRDefault="00377DF8" w:rsidP="00377D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77DF8" w:rsidRPr="001D5E8F" w:rsidTr="004523F5">
      <w:trPr>
        <w:trHeight w:val="340"/>
        <w:jc w:val="center"/>
      </w:trPr>
      <w:tc>
        <w:tcPr>
          <w:tcW w:w="4508" w:type="dxa"/>
          <w:vAlign w:val="center"/>
        </w:tcPr>
        <w:p w:rsidR="00377DF8" w:rsidRPr="00DB4692" w:rsidRDefault="0095409A" w:rsidP="00377DF8">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377DF8" w:rsidRPr="001D5E8F" w:rsidRDefault="00FA43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409A" w:rsidRPr="0095409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77DF8" w:rsidRPr="00DB4692" w:rsidRDefault="00377DF8" w:rsidP="004523F5">
          <w:pPr>
            <w:pStyle w:val="a5"/>
            <w:adjustRightInd w:val="0"/>
            <w:jc w:val="right"/>
            <w:rPr>
              <w:rFonts w:asciiTheme="minorHAnsi" w:hAnsiTheme="minorHAnsi" w:cstheme="minorHAnsi"/>
              <w:noProof/>
              <w:color w:val="943634" w:themeColor="accent2" w:themeShade="BF"/>
              <w:lang w:eastAsia="zh-CN"/>
            </w:rPr>
          </w:pPr>
          <w:r w:rsidRPr="00377DF8">
            <w:rPr>
              <w:rFonts w:asciiTheme="minorHAnsi" w:hAnsiTheme="minorHAnsi" w:cstheme="minorHAnsi" w:hint="eastAsia"/>
              <w:noProof/>
              <w:color w:val="943634" w:themeColor="accent2" w:themeShade="BF"/>
              <w:lang w:eastAsia="zh-CN"/>
            </w:rPr>
            <w:t>Open Journal of Yangtze Gas and Oil</w:t>
          </w:r>
        </w:p>
      </w:tc>
    </w:tr>
  </w:tbl>
  <w:p w:rsidR="009B4C59" w:rsidRPr="00377DF8" w:rsidRDefault="009B4C59" w:rsidP="00377DF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DF8" w:rsidRDefault="00377DF8" w:rsidP="00377D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77DF8" w:rsidRPr="001D5E8F" w:rsidTr="004523F5">
      <w:trPr>
        <w:trHeight w:val="340"/>
        <w:jc w:val="center"/>
      </w:trPr>
      <w:tc>
        <w:tcPr>
          <w:tcW w:w="4508" w:type="dxa"/>
          <w:vAlign w:val="center"/>
        </w:tcPr>
        <w:p w:rsidR="00377DF8" w:rsidRPr="00DB4692" w:rsidRDefault="0095409A" w:rsidP="0095409A">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377DF8" w:rsidRPr="00DB4692">
            <w:rPr>
              <w:rFonts w:asciiTheme="minorHAnsi" w:hAnsiTheme="minorHAnsi" w:cstheme="minorHAnsi"/>
              <w:noProof/>
              <w:color w:val="943634" w:themeColor="accent2" w:themeShade="BF"/>
              <w:lang w:eastAsia="zh-CN"/>
            </w:rPr>
            <w:t xml:space="preserve">  **** **, 20</w:t>
          </w:r>
          <w:r w:rsidR="00F83C0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77DF8" w:rsidRPr="001D5E8F" w:rsidRDefault="00FA43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409A" w:rsidRPr="0095409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77DF8" w:rsidRPr="00DB4692" w:rsidRDefault="00377DF8" w:rsidP="004523F5">
          <w:pPr>
            <w:pStyle w:val="a5"/>
            <w:adjustRightInd w:val="0"/>
            <w:jc w:val="right"/>
            <w:rPr>
              <w:rFonts w:asciiTheme="minorHAnsi" w:hAnsiTheme="minorHAnsi" w:cstheme="minorHAnsi"/>
              <w:noProof/>
              <w:color w:val="943634" w:themeColor="accent2" w:themeShade="BF"/>
              <w:lang w:eastAsia="zh-CN"/>
            </w:rPr>
          </w:pPr>
          <w:r w:rsidRPr="00377DF8">
            <w:rPr>
              <w:rFonts w:asciiTheme="minorHAnsi" w:hAnsiTheme="minorHAnsi" w:cstheme="minorHAnsi" w:hint="eastAsia"/>
              <w:noProof/>
              <w:color w:val="943634" w:themeColor="accent2" w:themeShade="BF"/>
              <w:lang w:eastAsia="zh-CN"/>
            </w:rPr>
            <w:t>Open Journal of Yangtze Gas and Oil</w:t>
          </w:r>
        </w:p>
      </w:tc>
    </w:tr>
  </w:tbl>
  <w:p w:rsidR="00053B08" w:rsidRPr="00377DF8" w:rsidRDefault="00053B08" w:rsidP="00377DF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7B6C" w:rsidRDefault="00E97B6C">
      <w:r>
        <w:separator/>
      </w:r>
    </w:p>
  </w:footnote>
  <w:footnote w:type="continuationSeparator" w:id="1">
    <w:p w:rsidR="00E97B6C" w:rsidRDefault="00E97B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A4376" w:rsidP="0095409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A437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A4376" w:rsidP="0095409A">
    <w:pPr>
      <w:spacing w:afterLines="50"/>
      <w:jc w:val="right"/>
      <w:rPr>
        <w:caps/>
        <w:color w:val="31849B" w:themeColor="accent5" w:themeShade="BF"/>
        <w:sz w:val="18"/>
        <w:szCs w:val="18"/>
        <w:lang w:eastAsia="zh-CN"/>
      </w:rPr>
    </w:pPr>
    <w:r w:rsidRPr="00FA437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E34B5">
      <w:rPr>
        <w:rFonts w:asciiTheme="minorHAnsi" w:hAnsiTheme="minorHAnsi" w:cstheme="minorHAnsi" w:hint="eastAsia"/>
        <w:b/>
        <w:bCs/>
        <w:iCs/>
        <w:noProof/>
        <w:sz w:val="18"/>
        <w:szCs w:val="18"/>
        <w:lang w:eastAsia="zh-CN"/>
      </w:rPr>
      <w:t>Open Journal of Yangtze Gas and Oil</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C35D3">
      <w:rPr>
        <w:rFonts w:asciiTheme="minorHAnsi" w:hAnsiTheme="minorHAnsi" w:cstheme="minorHAnsi" w:hint="eastAsia"/>
        <w:b/>
        <w:bCs/>
        <w:noProof/>
        <w:color w:val="000000" w:themeColor="text1"/>
        <w:sz w:val="18"/>
        <w:szCs w:val="18"/>
        <w:lang w:eastAsia="zh-CN"/>
      </w:rPr>
      <w:t>2</w:t>
    </w:r>
    <w:r w:rsidR="0095409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A437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C35D3">
        <w:rPr>
          <w:rStyle w:val="a3"/>
          <w:rFonts w:asciiTheme="minorHAnsi" w:hAnsiTheme="minorHAnsi" w:cstheme="minorHAnsi" w:hint="eastAsia"/>
          <w:noProof/>
          <w:sz w:val="18"/>
          <w:szCs w:val="18"/>
          <w:lang w:eastAsia="zh-CN"/>
        </w:rPr>
        <w:t>https://www.scirp.org/journal/ojog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E34B5" w:rsidRPr="00DE34B5">
      <w:rPr>
        <w:rFonts w:asciiTheme="minorHAnsi" w:hAnsiTheme="minorHAnsi" w:cstheme="minorHAnsi"/>
        <w:noProof/>
        <w:sz w:val="18"/>
        <w:szCs w:val="18"/>
        <w:lang w:eastAsia="zh-CN"/>
      </w:rPr>
      <w:t>2473-190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E34B5" w:rsidRPr="00DE34B5">
      <w:rPr>
        <w:rFonts w:asciiTheme="minorHAnsi" w:hAnsiTheme="minorHAnsi" w:cstheme="minorHAnsi"/>
        <w:noProof/>
        <w:sz w:val="18"/>
        <w:szCs w:val="18"/>
        <w:lang w:eastAsia="zh-CN"/>
      </w:rPr>
      <w:t>2473-188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6A1"/>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5D3"/>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7B6"/>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CD3"/>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9A5"/>
    <w:rsid w:val="00255A5E"/>
    <w:rsid w:val="00255C12"/>
    <w:rsid w:val="00256A47"/>
    <w:rsid w:val="00257702"/>
    <w:rsid w:val="00257DE6"/>
    <w:rsid w:val="00260DDD"/>
    <w:rsid w:val="00261A1D"/>
    <w:rsid w:val="0026315A"/>
    <w:rsid w:val="002649D1"/>
    <w:rsid w:val="002658F1"/>
    <w:rsid w:val="002670DC"/>
    <w:rsid w:val="0027151F"/>
    <w:rsid w:val="00271A6B"/>
    <w:rsid w:val="00271A8A"/>
    <w:rsid w:val="00271B18"/>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DF8"/>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1AC8"/>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34DD"/>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4F6B"/>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CA4"/>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866"/>
    <w:rsid w:val="006C4D2B"/>
    <w:rsid w:val="006C5487"/>
    <w:rsid w:val="006C5FAE"/>
    <w:rsid w:val="006C618C"/>
    <w:rsid w:val="006C6578"/>
    <w:rsid w:val="006C77FD"/>
    <w:rsid w:val="006D0DF5"/>
    <w:rsid w:val="006D0E4D"/>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2BB"/>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E73"/>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6787"/>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1E98"/>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3B"/>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09A"/>
    <w:rsid w:val="009543D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66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69A2"/>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27317"/>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254"/>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19B5"/>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02C"/>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A2C"/>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57D27"/>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8CD"/>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468"/>
    <w:rsid w:val="00E9121D"/>
    <w:rsid w:val="00E92AE2"/>
    <w:rsid w:val="00E93439"/>
    <w:rsid w:val="00E937CA"/>
    <w:rsid w:val="00E93C05"/>
    <w:rsid w:val="00E93E90"/>
    <w:rsid w:val="00E9451D"/>
    <w:rsid w:val="00E977F1"/>
    <w:rsid w:val="00E97B6C"/>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D93"/>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C00"/>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376"/>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g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60F44A-F6F8-4329-8311-F32B96C91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3</cp:revision>
  <cp:lastPrinted>2016-07-13T02:21:00Z</cp:lastPrinted>
  <dcterms:created xsi:type="dcterms:W3CDTF">2016-06-21T00:12:00Z</dcterms:created>
  <dcterms:modified xsi:type="dcterms:W3CDTF">2023-10-27T06:51:00Z</dcterms:modified>
</cp:coreProperties>
</file>